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358" w:type="dxa"/>
        <w:jc w:val="center"/>
        <w:tblLook w:val="01E0" w:firstRow="1" w:lastRow="1" w:firstColumn="1" w:lastColumn="1" w:noHBand="0" w:noVBand="0"/>
      </w:tblPr>
      <w:tblGrid>
        <w:gridCol w:w="3217"/>
        <w:gridCol w:w="1962"/>
        <w:gridCol w:w="1689"/>
        <w:gridCol w:w="3490"/>
      </w:tblGrid>
      <w:tr w:rsidR="00E47576" w:rsidRPr="00CB7CE7" w:rsidTr="00994859">
        <w:trPr>
          <w:trHeight w:val="1805"/>
          <w:jc w:val="center"/>
        </w:trPr>
        <w:tc>
          <w:tcPr>
            <w:tcW w:w="32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47576" w:rsidRPr="00CB7CE7" w:rsidRDefault="00E47576" w:rsidP="00CF1810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اسم المقرر:</w:t>
            </w:r>
            <w:r w:rsidR="00CF1810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</w:rPr>
              <w:t>الهندسة الاحداثية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رقم المقرر:  </w:t>
            </w:r>
            <w:r w:rsidR="00A624DE">
              <w:rPr>
                <w:rFonts w:ascii="Droid Arabic Kufi" w:hAnsi="Droid Arabic Kufi"/>
                <w:b/>
                <w:bCs/>
                <w:color w:val="333333"/>
                <w:sz w:val="21"/>
                <w:szCs w:val="21"/>
                <w:shd w:val="clear" w:color="auto" w:fill="F9F9F9"/>
              </w:rPr>
              <w:t> 0/1201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تاريخ البدء: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27.07.2022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 w:bidi="ar-JO"/>
              </w:rPr>
              <w:t xml:space="preserve"> 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عضو هيئة التدريس: محمود المغثة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رقم الشعبة: 1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عدد الاسئلة: 04</w:t>
            </w:r>
          </w:p>
        </w:tc>
        <w:tc>
          <w:tcPr>
            <w:tcW w:w="365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47576" w:rsidRPr="00CB7CE7" w:rsidRDefault="00E47576" w:rsidP="00994859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بسم الله الرحمن الرحيم</w:t>
            </w:r>
          </w:p>
          <w:p w:rsidR="00E47576" w:rsidRPr="00CB7CE7" w:rsidRDefault="00E47576" w:rsidP="00994859">
            <w:pPr>
              <w:tabs>
                <w:tab w:val="center" w:pos="1717"/>
                <w:tab w:val="right" w:pos="3435"/>
              </w:tabs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ab/>
            </w:r>
            <w:r w:rsidRPr="00CB7CE7">
              <w:rPr>
                <w:rFonts w:asciiTheme="majorBidi" w:eastAsia="Times New Roman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371B959" wp14:editId="3CE0354B">
                  <wp:extent cx="514350" cy="504825"/>
                  <wp:effectExtent l="0" t="0" r="0" b="9525"/>
                  <wp:docPr id="1" name="صورة 1" descr="qo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qo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ab/>
            </w:r>
          </w:p>
          <w:p w:rsidR="00E47576" w:rsidRPr="00CB7CE7" w:rsidRDefault="00E47576" w:rsidP="00994859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جامعة القدس المفتوحة</w:t>
            </w:r>
          </w:p>
          <w:p w:rsidR="00E47576" w:rsidRPr="00CB7CE7" w:rsidRDefault="00E47576" w:rsidP="00994859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JO"/>
              </w:rPr>
              <w:t xml:space="preserve">الواجب البيتي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 للفصل ال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</w:rPr>
              <w:t>صيفي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 "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</w:rPr>
              <w:t>1213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"</w:t>
            </w:r>
          </w:p>
          <w:p w:rsidR="00E47576" w:rsidRPr="00CB7CE7" w:rsidRDefault="00E47576" w:rsidP="00994859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2021/2022</w:t>
            </w:r>
          </w:p>
        </w:tc>
        <w:tc>
          <w:tcPr>
            <w:tcW w:w="34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اسم الطالب:     .........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...........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رقم الطالب:     .........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  <w:t>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...........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الشعبة:          .........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  <w:t>......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...........</w:t>
            </w:r>
          </w:p>
          <w:p w:rsidR="00E47576" w:rsidRPr="00817F95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تاريخ التسليم :     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  <w:t>27.07.2022</w:t>
            </w:r>
          </w:p>
          <w:p w:rsidR="00E47576" w:rsidRPr="00817F95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اخر موعد للتسليم: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/>
              </w:rPr>
              <w:t>05.08.2022</w:t>
            </w:r>
          </w:p>
          <w:p w:rsidR="00E47576" w:rsidRPr="00CB7CE7" w:rsidRDefault="00E47576" w:rsidP="00994859">
            <w:pPr>
              <w:spacing w:after="0" w:line="240" w:lineRule="auto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47576" w:rsidRPr="00CB7CE7" w:rsidRDefault="00E47576" w:rsidP="00994859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</w:p>
        </w:tc>
      </w:tr>
      <w:tr w:rsidR="00E47576" w:rsidRPr="00CB7CE7" w:rsidTr="00994859">
        <w:trPr>
          <w:jc w:val="center"/>
        </w:trPr>
        <w:tc>
          <w:tcPr>
            <w:tcW w:w="10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576" w:rsidRPr="00CB7CE7" w:rsidRDefault="00E47576" w:rsidP="00994859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عزيزي الطالب:</w:t>
            </w:r>
          </w:p>
          <w:p w:rsidR="00E47576" w:rsidRPr="00CB7CE7" w:rsidRDefault="00E47576" w:rsidP="00994859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1. عبىء كافة المعلومات المطلوبة عنك في ورقة الإجابة.</w:t>
            </w:r>
          </w:p>
          <w:p w:rsidR="00E47576" w:rsidRPr="00CB7CE7" w:rsidRDefault="00E47576" w:rsidP="00994859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2.  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  <w:t xml:space="preserve">اقرأ الأسئلة بعناية قبل البدء بالإجابة ثم 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أجب عن النشاط على نفس الورقة.</w:t>
            </w:r>
          </w:p>
          <w:p w:rsidR="00E47576" w:rsidRPr="00CB7CE7" w:rsidRDefault="00E47576" w:rsidP="00994859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>3.</w:t>
            </w: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  <w:t>قم بصياغة أفكارك بطريقة مناسبة لدراستك للمقرر الدراسي بحيث لا تستخدم القص و اللصق في اجابتك عن النشاط ولا تحاول نسخ إجابة زميلك.</w:t>
            </w:r>
          </w:p>
          <w:p w:rsidR="00E47576" w:rsidRPr="00CB7CE7" w:rsidRDefault="00E47576" w:rsidP="00994859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  <w:t>4- يرجى الالتزام بتعليمات و والية الإجابة على النشاط</w:t>
            </w:r>
          </w:p>
          <w:p w:rsidR="00E47576" w:rsidRPr="00CB7CE7" w:rsidRDefault="00E47576" w:rsidP="00802982">
            <w:pPr>
              <w:spacing w:after="0" w:line="240" w:lineRule="auto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AU" w:bidi="ar-JO"/>
              </w:rPr>
            </w:pPr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JO"/>
              </w:rPr>
              <w:t xml:space="preserve">5. بعد الانتهاء من الإجابة عن النشاط،  قم بإرسال اجابتك الى :  </w:t>
            </w:r>
            <w:hyperlink r:id="rId9" w:history="1">
              <w:r w:rsidRPr="00CB7CE7">
                <w:rPr>
                  <w:rFonts w:asciiTheme="majorBidi" w:eastAsia="Times New Roman" w:hAnsiTheme="majorBidi" w:cstheme="majorBidi"/>
                  <w:b/>
                  <w:bCs/>
                  <w:color w:val="0000FF"/>
                  <w:sz w:val="24"/>
                  <w:szCs w:val="24"/>
                  <w:u w:val="single"/>
                  <w:lang w:val="en-AU" w:bidi="ar-JO"/>
                </w:rPr>
                <w:t>http://activity.qou.edu/</w:t>
              </w:r>
            </w:hyperlink>
            <w:r w:rsidRPr="00CB7CE7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AU" w:bidi="ar-JO"/>
              </w:rPr>
              <w:t xml:space="preserve"> في موعد أقصاه </w:t>
            </w:r>
            <w:r w:rsidR="00802982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AU" w:bidi="ar-JO"/>
              </w:rPr>
              <w:t>05/08/2022</w:t>
            </w:r>
            <w:bookmarkStart w:id="0" w:name="_GoBack"/>
            <w:bookmarkEnd w:id="0"/>
          </w:p>
          <w:p w:rsidR="00E47576" w:rsidRPr="00CB7CE7" w:rsidRDefault="00E47576" w:rsidP="00994859">
            <w:pPr>
              <w:spacing w:after="0" w:line="240" w:lineRule="auto"/>
              <w:ind w:firstLine="1404"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bidi="ar-JO"/>
              </w:rPr>
            </w:pPr>
          </w:p>
        </w:tc>
      </w:tr>
      <w:tr w:rsidR="00802982" w:rsidRPr="00CB7CE7" w:rsidTr="00994859">
        <w:trPr>
          <w:jc w:val="center"/>
        </w:trPr>
        <w:tc>
          <w:tcPr>
            <w:tcW w:w="51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</w:tcPr>
          <w:p w:rsidR="00802982" w:rsidRDefault="0080298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AU"/>
              </w:rPr>
              <w:t xml:space="preserve">تاريخ بدء التسليم: السبت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val="en-AU"/>
              </w:rPr>
              <w:t>27/7/2022</w:t>
            </w:r>
          </w:p>
        </w:tc>
        <w:tc>
          <w:tcPr>
            <w:tcW w:w="51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</w:tcPr>
          <w:p w:rsidR="00802982" w:rsidRDefault="0080298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AU" w:bidi="ar-JO"/>
              </w:rPr>
              <w:t xml:space="preserve">الموعد النهائي للتسليم : الأربعاء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val="en-AU" w:bidi="ar-JO"/>
              </w:rPr>
              <w:t>5/8/2022</w:t>
            </w:r>
          </w:p>
        </w:tc>
      </w:tr>
    </w:tbl>
    <w:p w:rsidR="00E47576" w:rsidRPr="00CB7CE7" w:rsidRDefault="00E47576" w:rsidP="00E47576">
      <w:pPr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  <w:u w:val="single"/>
          <w:rtl/>
        </w:rPr>
      </w:pPr>
      <w:r w:rsidRPr="00CB7CE7">
        <w:rPr>
          <w:rFonts w:asciiTheme="majorBidi" w:eastAsia="Times New Roman" w:hAnsiTheme="majorBidi" w:cstheme="majorBidi"/>
          <w:b/>
          <w:bCs/>
          <w:sz w:val="24"/>
          <w:szCs w:val="24"/>
          <w:u w:val="single"/>
          <w:rtl/>
        </w:rPr>
        <w:t>الواجب البيتي</w:t>
      </w:r>
    </w:p>
    <w:p w:rsidR="00E47576" w:rsidRPr="00C70496" w:rsidRDefault="00E47576" w:rsidP="00132026">
      <w:pPr>
        <w:rPr>
          <w:rFonts w:asciiTheme="majorBidi" w:eastAsia="Times New Roman" w:hAnsiTheme="majorBidi" w:cstheme="majorBidi"/>
          <w:b/>
          <w:bCs/>
          <w:sz w:val="24"/>
          <w:szCs w:val="24"/>
          <w:rtl/>
        </w:rPr>
      </w:pPr>
      <w:r w:rsidRPr="00C70496">
        <w:rPr>
          <w:rFonts w:asciiTheme="majorBidi" w:eastAsia="Times New Roman" w:hAnsiTheme="majorBidi" w:cstheme="majorBidi"/>
          <w:b/>
          <w:bCs/>
          <w:sz w:val="24"/>
          <w:szCs w:val="24"/>
          <w:highlight w:val="lightGray"/>
          <w:rtl/>
        </w:rPr>
        <w:t xml:space="preserve">السؤال الاول:                                                                                                      </w:t>
      </w:r>
      <w:r>
        <w:rPr>
          <w:rFonts w:asciiTheme="majorBidi" w:eastAsia="Times New Roman" w:hAnsiTheme="majorBidi" w:cstheme="majorBidi" w:hint="cs"/>
          <w:b/>
          <w:bCs/>
          <w:sz w:val="24"/>
          <w:szCs w:val="24"/>
          <w:highlight w:val="lightGray"/>
          <w:rtl/>
        </w:rPr>
        <w:t xml:space="preserve"> </w:t>
      </w:r>
      <w:r w:rsidRPr="00C70496">
        <w:rPr>
          <w:rFonts w:asciiTheme="majorBidi" w:eastAsia="Times New Roman" w:hAnsiTheme="majorBidi" w:cstheme="majorBidi"/>
          <w:b/>
          <w:bCs/>
          <w:sz w:val="24"/>
          <w:szCs w:val="24"/>
          <w:highlight w:val="lightGray"/>
          <w:rtl/>
        </w:rPr>
        <w:t xml:space="preserve">   (</w:t>
      </w:r>
      <w:r w:rsidR="00132026">
        <w:rPr>
          <w:rFonts w:asciiTheme="majorBidi" w:eastAsia="Times New Roman" w:hAnsiTheme="majorBidi" w:cstheme="majorBidi" w:hint="cs"/>
          <w:b/>
          <w:bCs/>
          <w:sz w:val="24"/>
          <w:szCs w:val="24"/>
          <w:highlight w:val="lightGray"/>
          <w:rtl/>
        </w:rPr>
        <w:t>25</w:t>
      </w:r>
      <w:r w:rsidRPr="00C70496">
        <w:rPr>
          <w:rFonts w:asciiTheme="majorBidi" w:eastAsia="Times New Roman" w:hAnsiTheme="majorBidi" w:cstheme="majorBidi"/>
          <w:b/>
          <w:bCs/>
          <w:sz w:val="24"/>
          <w:szCs w:val="24"/>
          <w:highlight w:val="lightGray"/>
          <w:rtl/>
        </w:rPr>
        <w:t>علامة)</w:t>
      </w:r>
    </w:p>
    <w:p w:rsidR="00E5731C" w:rsidRPr="003D3A52" w:rsidRDefault="00E5731C" w:rsidP="00E5731C">
      <w:pPr>
        <w:tabs>
          <w:tab w:val="left" w:pos="132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Theme="majorBidi" w:eastAsia="Times New Roman" w:hAnsiTheme="majorBidi" w:cstheme="majorBidi"/>
          <w:sz w:val="24"/>
          <w:szCs w:val="24"/>
          <w:rtl/>
        </w:rPr>
      </w:pP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افرض ان </w:t>
      </w:r>
      <w:r w:rsidRPr="003D3A52">
        <w:rPr>
          <w:rFonts w:asciiTheme="majorBidi" w:eastAsia="Times New Roman" w:hAnsiTheme="majorBidi" w:cstheme="majorBidi"/>
          <w:position w:val="-14"/>
          <w:sz w:val="24"/>
          <w:szCs w:val="24"/>
        </w:rPr>
        <w:object w:dxaOrig="3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20.25pt" o:ole="">
            <v:imagedata r:id="rId10" o:title=""/>
          </v:shape>
          <o:OLEObject Type="Embed" ProgID="Equation.DSMT4" ShapeID="_x0000_i1025" DrawAspect="Content" ObjectID="_1719506705" r:id="rId11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هي ثلاثة نقاط في المستوى </w:t>
      </w:r>
      <w:r w:rsidRPr="003D3A52">
        <w:rPr>
          <w:rFonts w:asciiTheme="majorBidi" w:eastAsia="Times New Roman" w:hAnsiTheme="majorBidi" w:cstheme="majorBidi"/>
          <w:position w:val="-4"/>
          <w:sz w:val="24"/>
          <w:szCs w:val="24"/>
        </w:rPr>
        <w:object w:dxaOrig="300" w:dyaOrig="300">
          <v:shape id="_x0000_i1026" type="#_x0000_t75" style="width:15pt;height:15pt" o:ole="">
            <v:imagedata r:id="rId12" o:title=""/>
          </v:shape>
          <o:OLEObject Type="Embed" ProgID="Equation.DSMT4" ShapeID="_x0000_i1026" DrawAspect="Content" ObjectID="_1719506706" r:id="rId13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</w:p>
    <w:p w:rsidR="00E5731C" w:rsidRPr="003D3A52" w:rsidRDefault="00E5731C" w:rsidP="00E5731C">
      <w:pPr>
        <w:numPr>
          <w:ilvl w:val="0"/>
          <w:numId w:val="1"/>
        </w:numPr>
        <w:tabs>
          <w:tab w:val="left" w:pos="1320"/>
        </w:tabs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Theme="majorBidi" w:eastAsia="Times New Roman" w:hAnsiTheme="majorBidi" w:cstheme="majorBidi"/>
          <w:sz w:val="24"/>
          <w:szCs w:val="24"/>
        </w:rPr>
      </w:pP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اوجد جتا الزاويه بين </w: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</w:rPr>
        <w:object w:dxaOrig="400" w:dyaOrig="380">
          <v:shape id="_x0000_i1027" type="#_x0000_t75" style="width:20.25pt;height:18.75pt" o:ole="">
            <v:imagedata r:id="rId14" o:title=""/>
          </v:shape>
          <o:OLEObject Type="Embed" ProgID="Equation.DSMT4" ShapeID="_x0000_i1027" DrawAspect="Content" ObjectID="_1719506707" r:id="rId15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و </w:t>
      </w:r>
      <w:r w:rsidRPr="003D3A52">
        <w:rPr>
          <w:rFonts w:asciiTheme="majorBidi" w:eastAsia="Times New Roman" w:hAnsiTheme="majorBidi" w:cstheme="majorBidi"/>
          <w:position w:val="-4"/>
          <w:sz w:val="24"/>
          <w:szCs w:val="24"/>
        </w:rPr>
        <w:object w:dxaOrig="380" w:dyaOrig="320">
          <v:shape id="_x0000_i1028" type="#_x0000_t75" style="width:18.75pt;height:15.75pt" o:ole="">
            <v:imagedata r:id="rId16" o:title=""/>
          </v:shape>
          <o:OLEObject Type="Embed" ProgID="Equation.DSMT4" ShapeID="_x0000_i1028" DrawAspect="Content" ObjectID="_1719506708" r:id="rId17"/>
        </w:object>
      </w:r>
      <w:r w:rsidRPr="003D3A52">
        <w:rPr>
          <w:rFonts w:asciiTheme="majorBidi" w:eastAsia="Times New Roman" w:hAnsiTheme="majorBidi" w:cstheme="majorBidi"/>
          <w:position w:val="-4"/>
          <w:sz w:val="24"/>
          <w:szCs w:val="24"/>
          <w:rtl/>
        </w:rPr>
        <w:t xml:space="preserve">                                                                                 </w:t>
      </w:r>
      <w:r w:rsidRPr="00FF73A8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</w:p>
    <w:p w:rsidR="00E5731C" w:rsidRPr="003D3A52" w:rsidRDefault="00E5731C" w:rsidP="00E5731C">
      <w:pPr>
        <w:numPr>
          <w:ilvl w:val="0"/>
          <w:numId w:val="1"/>
        </w:numPr>
        <w:tabs>
          <w:tab w:val="left" w:pos="1320"/>
        </w:tabs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Theme="majorBidi" w:eastAsia="Times New Roman" w:hAnsiTheme="majorBidi" w:cstheme="majorBidi"/>
          <w:sz w:val="24"/>
          <w:szCs w:val="24"/>
        </w:rPr>
      </w:pP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اوجد الضرب التقاطعي </w: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719506709" r:id="rId19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                                                                               </w:t>
      </w:r>
    </w:p>
    <w:p w:rsidR="00E5731C" w:rsidRPr="003D3A52" w:rsidRDefault="00E5731C" w:rsidP="00E5731C">
      <w:pPr>
        <w:numPr>
          <w:ilvl w:val="0"/>
          <w:numId w:val="1"/>
        </w:numPr>
        <w:tabs>
          <w:tab w:val="left" w:pos="1320"/>
        </w:tabs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Theme="majorBidi" w:eastAsia="Times New Roman" w:hAnsiTheme="majorBidi" w:cstheme="majorBidi"/>
          <w:sz w:val="24"/>
          <w:szCs w:val="24"/>
        </w:rPr>
      </w:pP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اوجد مساحة المثلث الذي له الرؤوس </w: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</w:rPr>
        <w:object w:dxaOrig="740" w:dyaOrig="320">
          <v:shape id="_x0000_i1030" type="#_x0000_t75" style="width:36.75pt;height:15.75pt" o:ole="">
            <v:imagedata r:id="rId20" o:title=""/>
          </v:shape>
          <o:OLEObject Type="Embed" ProgID="Equation.DSMT4" ShapeID="_x0000_i1030" DrawAspect="Content" ObjectID="_1719506710" r:id="rId21"/>
        </w:objec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  <w:rtl/>
        </w:rPr>
        <w:t xml:space="preserve">                                                                  </w: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</w:p>
    <w:p w:rsidR="00E5731C" w:rsidRPr="003D3A52" w:rsidRDefault="00E5731C" w:rsidP="00E5731C">
      <w:pPr>
        <w:numPr>
          <w:ilvl w:val="0"/>
          <w:numId w:val="1"/>
        </w:numPr>
        <w:tabs>
          <w:tab w:val="left" w:pos="1320"/>
        </w:tabs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Theme="majorBidi" w:eastAsia="Times New Roman" w:hAnsiTheme="majorBidi" w:cstheme="majorBidi"/>
          <w:sz w:val="24"/>
          <w:szCs w:val="24"/>
        </w:rPr>
      </w:pP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اوجد معادلة المستوى الذي يمر بالنقاط </w: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</w:rPr>
        <w:object w:dxaOrig="740" w:dyaOrig="320">
          <v:shape id="_x0000_i1031" type="#_x0000_t75" style="width:36.75pt;height:15.75pt" o:ole="">
            <v:imagedata r:id="rId22" o:title=""/>
          </v:shape>
          <o:OLEObject Type="Embed" ProgID="Equation.DSMT4" ShapeID="_x0000_i1031" DrawAspect="Content" ObjectID="_1719506711" r:id="rId23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على صورة </w:t>
      </w:r>
      <w:r w:rsidRPr="003D3A52">
        <w:rPr>
          <w:rFonts w:asciiTheme="majorBidi" w:eastAsia="Times New Roman" w:hAnsiTheme="majorBidi" w:cstheme="majorBidi"/>
          <w:position w:val="-10"/>
          <w:sz w:val="24"/>
          <w:szCs w:val="24"/>
        </w:rPr>
        <w:object w:dxaOrig="2060" w:dyaOrig="320">
          <v:shape id="_x0000_i1032" type="#_x0000_t75" style="width:102.75pt;height:15.75pt" o:ole="">
            <v:imagedata r:id="rId24" o:title=""/>
          </v:shape>
          <o:OLEObject Type="Embed" ProgID="Equation.DSMT4" ShapeID="_x0000_i1032" DrawAspect="Content" ObjectID="_1719506712" r:id="rId25"/>
        </w:object>
      </w:r>
      <w:r w:rsidRPr="003D3A52">
        <w:rPr>
          <w:rFonts w:asciiTheme="majorBidi" w:eastAsia="Times New Roman" w:hAnsiTheme="majorBidi" w:cstheme="majorBidi"/>
          <w:sz w:val="24"/>
          <w:szCs w:val="24"/>
          <w:rtl/>
        </w:rPr>
        <w:t xml:space="preserve">              </w:t>
      </w:r>
    </w:p>
    <w:p w:rsidR="00A624DE" w:rsidRPr="007B02A3" w:rsidRDefault="00E5731C" w:rsidP="007B02A3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  <w:rtl/>
        </w:rPr>
      </w:pPr>
      <w:r w:rsidRPr="00FF73A8">
        <w:rPr>
          <w:rFonts w:asciiTheme="majorBidi" w:eastAsia="Times New Roman" w:hAnsiTheme="majorBidi" w:cstheme="majorBidi"/>
          <w:sz w:val="24"/>
          <w:szCs w:val="24"/>
          <w:rtl/>
        </w:rPr>
        <w:t xml:space="preserve">اوجد المسافه من نقطة الاصل الى المستوى الذي يمر بالنقاط </w:t>
      </w:r>
      <w:r w:rsidRPr="00FF73A8">
        <w:rPr>
          <w:rFonts w:asciiTheme="majorBidi" w:hAnsiTheme="majorBidi" w:cstheme="majorBidi"/>
          <w:position w:val="-10"/>
          <w:sz w:val="24"/>
          <w:szCs w:val="24"/>
        </w:rPr>
        <w:object w:dxaOrig="740" w:dyaOrig="320">
          <v:shape id="_x0000_i1033" type="#_x0000_t75" style="width:36.75pt;height:15.75pt" o:ole="">
            <v:imagedata r:id="rId22" o:title=""/>
          </v:shape>
          <o:OLEObject Type="Embed" ProgID="Equation.DSMT4" ShapeID="_x0000_i1033" DrawAspect="Content" ObjectID="_1719506713" r:id="rId26"/>
        </w:object>
      </w:r>
      <w:r w:rsidRPr="00FF73A8">
        <w:rPr>
          <w:rFonts w:asciiTheme="majorBidi" w:eastAsia="Times New Roman" w:hAnsiTheme="majorBidi" w:cstheme="majorBidi"/>
          <w:position w:val="-10"/>
          <w:sz w:val="24"/>
          <w:szCs w:val="24"/>
          <w:rtl/>
        </w:rPr>
        <w:t xml:space="preserve">   </w:t>
      </w:r>
    </w:p>
    <w:p w:rsidR="0084383A" w:rsidRPr="00FF73A8" w:rsidRDefault="00E5731C" w:rsidP="00132026">
      <w:pPr>
        <w:rPr>
          <w:rFonts w:asciiTheme="majorBidi" w:hAnsiTheme="majorBidi" w:cstheme="majorBidi"/>
          <w:sz w:val="24"/>
          <w:szCs w:val="24"/>
          <w:rtl/>
        </w:rPr>
      </w:pPr>
      <w:r w:rsidRPr="00A624DE">
        <w:rPr>
          <w:rFonts w:asciiTheme="majorBidi" w:eastAsia="Times New Roman" w:hAnsiTheme="majorBidi" w:cstheme="majorBidi"/>
          <w:position w:val="-10"/>
          <w:sz w:val="24"/>
          <w:szCs w:val="24"/>
          <w:rtl/>
        </w:rPr>
        <w:t xml:space="preserve">   </w:t>
      </w:r>
      <w:r w:rsidR="0084383A"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 xml:space="preserve">السؤال الثاني:                                    </w:t>
      </w:r>
      <w:r w:rsidR="0084383A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 xml:space="preserve">                            </w:t>
      </w:r>
      <w:r w:rsidR="0084383A"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 xml:space="preserve">                                      (</w:t>
      </w:r>
      <w:r w:rsidR="00132026">
        <w:rPr>
          <w:rFonts w:asciiTheme="majorBidi" w:eastAsia="Times New Roman" w:hAnsiTheme="majorBidi" w:cstheme="majorBidi" w:hint="cs"/>
          <w:sz w:val="24"/>
          <w:szCs w:val="24"/>
          <w:highlight w:val="lightGray"/>
          <w:rtl/>
          <w:lang w:bidi="ar-JO"/>
        </w:rPr>
        <w:t>25</w:t>
      </w:r>
      <w:r w:rsidR="0084383A"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علامة)</w:t>
      </w:r>
    </w:p>
    <w:p w:rsidR="0084383A" w:rsidRPr="00FF73A8" w:rsidRDefault="0084383A" w:rsidP="0084383A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 xml:space="preserve">أوجد طول العمود النازل من النقطة </w:t>
      </w:r>
      <w:r w:rsidRPr="00FF73A8">
        <w:rPr>
          <w:rFonts w:asciiTheme="majorBidi" w:hAnsiTheme="majorBidi" w:cstheme="majorBidi"/>
          <w:position w:val="-14"/>
          <w:sz w:val="24"/>
          <w:szCs w:val="24"/>
        </w:rPr>
        <w:object w:dxaOrig="580" w:dyaOrig="400">
          <v:shape id="_x0000_i1034" type="#_x0000_t75" style="width:28.5pt;height:20.25pt" o:ole="">
            <v:imagedata r:id="rId27" o:title=""/>
          </v:shape>
          <o:OLEObject Type="Embed" ProgID="Equation.DSMT4" ShapeID="_x0000_i1034" DrawAspect="Content" ObjectID="_1719506714" r:id="rId28"/>
        </w:object>
      </w:r>
      <w:r w:rsidRPr="00FF73A8">
        <w:rPr>
          <w:rFonts w:asciiTheme="majorBidi" w:hAnsiTheme="majorBidi" w:cstheme="majorBidi"/>
          <w:sz w:val="24"/>
          <w:szCs w:val="24"/>
          <w:rtl/>
        </w:rPr>
        <w:t xml:space="preserve"> على  المستقيم: </w:t>
      </w:r>
      <w:r w:rsidRPr="00FF73A8">
        <w:rPr>
          <w:rFonts w:asciiTheme="majorBidi" w:hAnsiTheme="majorBidi" w:cstheme="majorBidi"/>
          <w:position w:val="-10"/>
          <w:sz w:val="24"/>
          <w:szCs w:val="24"/>
        </w:rPr>
        <w:object w:dxaOrig="1640" w:dyaOrig="320">
          <v:shape id="_x0000_i1035" type="#_x0000_t75" style="width:81.75pt;height:16.5pt" o:ole="">
            <v:imagedata r:id="rId29" o:title=""/>
          </v:shape>
          <o:OLEObject Type="Embed" ProgID="Equation.DSMT4" ShapeID="_x0000_i1035" DrawAspect="Content" ObjectID="_1719506715" r:id="rId30"/>
        </w:object>
      </w:r>
    </w:p>
    <w:p w:rsidR="00005846" w:rsidRPr="007B02A3" w:rsidRDefault="0084383A" w:rsidP="007B02A3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  <w:rtl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 xml:space="preserve">اوجد طول المماس المرسوم للدائرة </w:t>
      </w:r>
      <w:r w:rsidRPr="00FF73A8">
        <w:rPr>
          <w:rFonts w:asciiTheme="majorBidi" w:hAnsiTheme="majorBidi" w:cstheme="majorBidi"/>
          <w:position w:val="-14"/>
          <w:sz w:val="24"/>
          <w:szCs w:val="24"/>
        </w:rPr>
        <w:object w:dxaOrig="2320" w:dyaOrig="440">
          <v:shape id="_x0000_i1036" type="#_x0000_t75" style="width:116.25pt;height:21.75pt" o:ole="">
            <v:imagedata r:id="rId31" o:title=""/>
          </v:shape>
          <o:OLEObject Type="Embed" ProgID="Equation.DSMT4" ShapeID="_x0000_i1036" DrawAspect="Content" ObjectID="_1719506716" r:id="rId32"/>
        </w:object>
      </w:r>
      <w:r w:rsidRPr="00FF73A8">
        <w:rPr>
          <w:rFonts w:asciiTheme="majorBidi" w:hAnsiTheme="majorBidi" w:cstheme="majorBidi"/>
          <w:sz w:val="24"/>
          <w:szCs w:val="24"/>
          <w:rtl/>
        </w:rPr>
        <w:t xml:space="preserve"> من النقطة </w:t>
      </w:r>
      <w:r w:rsidRPr="00FF73A8">
        <w:rPr>
          <w:rFonts w:asciiTheme="majorBidi" w:hAnsiTheme="majorBidi" w:cstheme="majorBidi"/>
          <w:position w:val="-14"/>
          <w:sz w:val="24"/>
          <w:szCs w:val="24"/>
        </w:rPr>
        <w:object w:dxaOrig="680" w:dyaOrig="400">
          <v:shape id="_x0000_i1037" type="#_x0000_t75" style="width:33.75pt;height:20.25pt" o:ole="">
            <v:imagedata r:id="rId33" o:title=""/>
          </v:shape>
          <o:OLEObject Type="Embed" ProgID="Equation.DSMT4" ShapeID="_x0000_i1037" DrawAspect="Content" ObjectID="_1719506717" r:id="rId34"/>
        </w:object>
      </w:r>
    </w:p>
    <w:p w:rsidR="00711F68" w:rsidRPr="00FF73A8" w:rsidRDefault="00711F68" w:rsidP="00132026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السؤال ال</w:t>
      </w:r>
      <w:r>
        <w:rPr>
          <w:rFonts w:asciiTheme="majorBidi" w:eastAsia="Times New Roman" w:hAnsiTheme="majorBidi" w:cstheme="majorBidi" w:hint="cs"/>
          <w:sz w:val="24"/>
          <w:szCs w:val="24"/>
          <w:highlight w:val="lightGray"/>
          <w:rtl/>
          <w:lang w:bidi="ar-JO"/>
        </w:rPr>
        <w:t>ثالث</w:t>
      </w:r>
      <w:r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:                                                                                                          (</w:t>
      </w:r>
      <w:r w:rsidR="00132026">
        <w:rPr>
          <w:rFonts w:asciiTheme="majorBidi" w:eastAsia="Times New Roman" w:hAnsiTheme="majorBidi" w:cstheme="majorBidi" w:hint="cs"/>
          <w:sz w:val="24"/>
          <w:szCs w:val="24"/>
          <w:highlight w:val="lightGray"/>
          <w:rtl/>
          <w:lang w:bidi="ar-JO"/>
        </w:rPr>
        <w:t>25</w:t>
      </w:r>
      <w:r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علامة)</w:t>
      </w:r>
    </w:p>
    <w:p w:rsidR="00711F68" w:rsidRPr="00D60971" w:rsidRDefault="00711F68" w:rsidP="00711F68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  <w:rtl/>
        </w:rPr>
      </w:pPr>
      <w:r w:rsidRPr="00D60971">
        <w:rPr>
          <w:rFonts w:asciiTheme="majorBidi" w:hAnsiTheme="majorBidi" w:cstheme="majorBidi"/>
          <w:sz w:val="24"/>
          <w:szCs w:val="24"/>
          <w:rtl/>
        </w:rPr>
        <w:t xml:space="preserve"> حول </w:t>
      </w:r>
      <w:r w:rsidRPr="00FF73A8">
        <w:rPr>
          <w:rFonts w:asciiTheme="majorBidi" w:hAnsiTheme="majorBidi" w:cstheme="majorBidi"/>
          <w:position w:val="-28"/>
          <w:sz w:val="24"/>
          <w:szCs w:val="24"/>
        </w:rPr>
        <w:object w:dxaOrig="2040" w:dyaOrig="680">
          <v:shape id="_x0000_i1038" type="#_x0000_t75" style="width:102pt;height:33.75pt" o:ole="">
            <v:imagedata r:id="rId35" o:title=""/>
          </v:shape>
          <o:OLEObject Type="Embed" ProgID="Equation.DSMT4" ShapeID="_x0000_i1038" DrawAspect="Content" ObjectID="_1719506718" r:id="rId36"/>
        </w:object>
      </w:r>
      <w:r w:rsidRPr="00D60971">
        <w:rPr>
          <w:rFonts w:asciiTheme="majorBidi" w:hAnsiTheme="majorBidi" w:cstheme="majorBidi"/>
          <w:sz w:val="24"/>
          <w:szCs w:val="24"/>
          <w:rtl/>
        </w:rPr>
        <w:t xml:space="preserve"> الى الاحداثيات الديكارتية.</w:t>
      </w:r>
    </w:p>
    <w:p w:rsidR="00711F68" w:rsidRDefault="00711F68" w:rsidP="00711F68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 xml:space="preserve">اكتب  </w:t>
      </w:r>
      <w:r w:rsidRPr="00A37DA5">
        <w:rPr>
          <w:position w:val="-14"/>
        </w:rPr>
        <w:object w:dxaOrig="2760" w:dyaOrig="400">
          <v:shape id="_x0000_i1039" type="#_x0000_t75" style="width:138pt;height:20.25pt" o:ole="">
            <v:imagedata r:id="rId37" o:title=""/>
          </v:shape>
          <o:OLEObject Type="Embed" ProgID="Equation.DSMT4" ShapeID="_x0000_i1039" DrawAspect="Content" ObjectID="_1719506719" r:id="rId38"/>
        </w:object>
      </w:r>
      <w:r>
        <w:rPr>
          <w:rFonts w:hint="cs"/>
          <w:rtl/>
        </w:rPr>
        <w:t xml:space="preserve"> </w:t>
      </w:r>
      <w:r w:rsidRPr="00FF73A8">
        <w:rPr>
          <w:rFonts w:asciiTheme="majorBidi" w:hAnsiTheme="majorBidi" w:cstheme="majorBidi"/>
          <w:sz w:val="24"/>
          <w:szCs w:val="24"/>
          <w:rtl/>
        </w:rPr>
        <w:t xml:space="preserve">بالاحداثيات الديكارتية, ثم بين نوع السطح. </w:t>
      </w:r>
    </w:p>
    <w:p w:rsidR="007B02A3" w:rsidRPr="00FF73A8" w:rsidRDefault="007B02A3" w:rsidP="00132026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rtl/>
          <w:lang w:bidi="ar-JO"/>
        </w:rPr>
      </w:pPr>
      <w:r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السؤال ال</w:t>
      </w:r>
      <w:r>
        <w:rPr>
          <w:rFonts w:asciiTheme="majorBidi" w:eastAsia="Times New Roman" w:hAnsiTheme="majorBidi" w:cstheme="majorBidi" w:hint="cs"/>
          <w:sz w:val="24"/>
          <w:szCs w:val="24"/>
          <w:highlight w:val="lightGray"/>
          <w:rtl/>
          <w:lang w:bidi="ar-JO"/>
        </w:rPr>
        <w:t>رابع</w:t>
      </w:r>
      <w:r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:                                                                                                          (</w:t>
      </w:r>
      <w:r w:rsidR="00132026">
        <w:rPr>
          <w:rFonts w:asciiTheme="majorBidi" w:eastAsia="Times New Roman" w:hAnsiTheme="majorBidi" w:cstheme="majorBidi" w:hint="cs"/>
          <w:sz w:val="24"/>
          <w:szCs w:val="24"/>
          <w:highlight w:val="lightGray"/>
          <w:rtl/>
          <w:lang w:bidi="ar-JO"/>
        </w:rPr>
        <w:t>25</w:t>
      </w:r>
      <w:r w:rsidRPr="00FF73A8">
        <w:rPr>
          <w:rFonts w:asciiTheme="majorBidi" w:eastAsia="Times New Roman" w:hAnsiTheme="majorBidi" w:cstheme="majorBidi"/>
          <w:sz w:val="24"/>
          <w:szCs w:val="24"/>
          <w:highlight w:val="lightGray"/>
          <w:rtl/>
          <w:lang w:bidi="ar-JO"/>
        </w:rPr>
        <w:t>علامة)</w:t>
      </w:r>
    </w:p>
    <w:p w:rsidR="007B02A3" w:rsidRPr="00FF73A8" w:rsidRDefault="007B02A3" w:rsidP="007B02A3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>بين نوع القطع المخروطي المعطى بالمعادلة:</w:t>
      </w:r>
    </w:p>
    <w:p w:rsidR="007B02A3" w:rsidRPr="00FF73A8" w:rsidRDefault="007B02A3" w:rsidP="007B02A3">
      <w:pPr>
        <w:pStyle w:val="ListParagraph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FF73A8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523DC5D" wp14:editId="2BC9C97B">
            <wp:extent cx="12573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2A3" w:rsidRPr="00FF73A8" w:rsidRDefault="007B02A3" w:rsidP="007B02A3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>ارسم القطع المخروطي الذي معادلته :</w:t>
      </w:r>
    </w:p>
    <w:p w:rsidR="007B02A3" w:rsidRPr="00FF73A8" w:rsidRDefault="007B02A3" w:rsidP="007B02A3">
      <w:pPr>
        <w:pStyle w:val="ListParagraph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FF73A8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6893E72E" wp14:editId="0D18BC36">
            <wp:extent cx="1438275" cy="4762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2A3" w:rsidRDefault="007B02A3" w:rsidP="007B02A3">
      <w:pPr>
        <w:pStyle w:val="ListParagraph"/>
        <w:rPr>
          <w:rFonts w:asciiTheme="majorBidi" w:hAnsiTheme="majorBidi" w:cstheme="majorBidi"/>
          <w:sz w:val="24"/>
          <w:szCs w:val="24"/>
          <w:rtl/>
        </w:rPr>
      </w:pPr>
      <w:r w:rsidRPr="00FF73A8">
        <w:rPr>
          <w:rFonts w:asciiTheme="majorBidi" w:hAnsiTheme="majorBidi" w:cstheme="majorBidi"/>
          <w:sz w:val="24"/>
          <w:szCs w:val="24"/>
          <w:rtl/>
        </w:rPr>
        <w:t xml:space="preserve">محددا احداثيات : المركز, الرأس,  البؤر. </w:t>
      </w:r>
    </w:p>
    <w:p w:rsidR="00F143F8" w:rsidRDefault="00F143F8" w:rsidP="00F143F8">
      <w:pPr>
        <w:pStyle w:val="ListParagraph"/>
        <w:jc w:val="center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lastRenderedPageBreak/>
        <w:t>انتهى النشاط</w:t>
      </w:r>
    </w:p>
    <w:p w:rsidR="008B6B20" w:rsidRPr="00FF73A8" w:rsidRDefault="008B6B20" w:rsidP="007B02A3">
      <w:pPr>
        <w:pStyle w:val="ListParagraph"/>
        <w:rPr>
          <w:rFonts w:asciiTheme="majorBidi" w:hAnsiTheme="majorBidi" w:cstheme="majorBidi"/>
          <w:sz w:val="24"/>
          <w:szCs w:val="24"/>
          <w:rtl/>
        </w:rPr>
      </w:pPr>
    </w:p>
    <w:p w:rsidR="007B02A3" w:rsidRPr="007B02A3" w:rsidRDefault="007B02A3" w:rsidP="007B02A3">
      <w:pPr>
        <w:rPr>
          <w:rFonts w:asciiTheme="majorBidi" w:hAnsiTheme="majorBidi" w:cstheme="majorBidi"/>
          <w:sz w:val="24"/>
          <w:szCs w:val="24"/>
        </w:rPr>
      </w:pPr>
    </w:p>
    <w:p w:rsidR="00005846" w:rsidRPr="00711F68" w:rsidRDefault="00005846" w:rsidP="00005846">
      <w:pPr>
        <w:rPr>
          <w:rFonts w:asciiTheme="majorBidi" w:hAnsiTheme="majorBidi" w:cstheme="majorBidi"/>
          <w:sz w:val="24"/>
          <w:szCs w:val="24"/>
        </w:rPr>
      </w:pPr>
    </w:p>
    <w:p w:rsidR="00E5731C" w:rsidRPr="0084383A" w:rsidRDefault="00E5731C" w:rsidP="00A624DE">
      <w:pPr>
        <w:rPr>
          <w:rFonts w:asciiTheme="majorBidi" w:hAnsiTheme="majorBidi" w:cstheme="majorBidi"/>
          <w:sz w:val="24"/>
          <w:szCs w:val="24"/>
        </w:rPr>
      </w:pPr>
    </w:p>
    <w:p w:rsidR="007044C5" w:rsidRPr="00E5731C" w:rsidRDefault="007044C5"/>
    <w:sectPr w:rsidR="007044C5" w:rsidRPr="00E5731C" w:rsidSect="0012650D">
      <w:footerReference w:type="default" r:id="rId41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E34" w:rsidRDefault="00413E34" w:rsidP="00F143F8">
      <w:pPr>
        <w:spacing w:after="0" w:line="240" w:lineRule="auto"/>
      </w:pPr>
      <w:r>
        <w:separator/>
      </w:r>
    </w:p>
  </w:endnote>
  <w:endnote w:type="continuationSeparator" w:id="0">
    <w:p w:rsidR="00413E34" w:rsidRDefault="00413E34" w:rsidP="00F143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roid Arabic Kuf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25833772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143F8" w:rsidRDefault="00F143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2982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:rsidR="00F143F8" w:rsidRDefault="00F143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E34" w:rsidRDefault="00413E34" w:rsidP="00F143F8">
      <w:pPr>
        <w:spacing w:after="0" w:line="240" w:lineRule="auto"/>
      </w:pPr>
      <w:r>
        <w:separator/>
      </w:r>
    </w:p>
  </w:footnote>
  <w:footnote w:type="continuationSeparator" w:id="0">
    <w:p w:rsidR="00413E34" w:rsidRDefault="00413E34" w:rsidP="00F143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013C3"/>
    <w:multiLevelType w:val="hybridMultilevel"/>
    <w:tmpl w:val="BFF81C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E27D6C"/>
    <w:multiLevelType w:val="hybridMultilevel"/>
    <w:tmpl w:val="0682E9EE"/>
    <w:lvl w:ilvl="0" w:tplc="FC5E3964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6032B"/>
    <w:multiLevelType w:val="hybridMultilevel"/>
    <w:tmpl w:val="185E28C0"/>
    <w:lvl w:ilvl="0" w:tplc="BAACC6D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DE54E3"/>
    <w:multiLevelType w:val="hybridMultilevel"/>
    <w:tmpl w:val="6346ED26"/>
    <w:lvl w:ilvl="0" w:tplc="071E73D0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576"/>
    <w:rsid w:val="00005846"/>
    <w:rsid w:val="0012650D"/>
    <w:rsid w:val="00132026"/>
    <w:rsid w:val="00413E34"/>
    <w:rsid w:val="007044C5"/>
    <w:rsid w:val="00711F68"/>
    <w:rsid w:val="007B02A3"/>
    <w:rsid w:val="00802982"/>
    <w:rsid w:val="0084383A"/>
    <w:rsid w:val="008A5D25"/>
    <w:rsid w:val="008B6B20"/>
    <w:rsid w:val="00A624DE"/>
    <w:rsid w:val="00CF1810"/>
    <w:rsid w:val="00D60971"/>
    <w:rsid w:val="00E47576"/>
    <w:rsid w:val="00E5731C"/>
    <w:rsid w:val="00F143F8"/>
    <w:rsid w:val="00F45BC9"/>
    <w:rsid w:val="00FC4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57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7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57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73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143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3F8"/>
  </w:style>
  <w:style w:type="paragraph" w:styleId="Footer">
    <w:name w:val="footer"/>
    <w:basedOn w:val="Normal"/>
    <w:link w:val="FooterChar"/>
    <w:uiPriority w:val="99"/>
    <w:unhideWhenUsed/>
    <w:rsid w:val="00F143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3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57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7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57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73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143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3F8"/>
  </w:style>
  <w:style w:type="paragraph" w:styleId="Footer">
    <w:name w:val="footer"/>
    <w:basedOn w:val="Normal"/>
    <w:link w:val="FooterChar"/>
    <w:uiPriority w:val="99"/>
    <w:unhideWhenUsed/>
    <w:rsid w:val="00F143F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3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hyperlink" Target="http://activity.qou.edu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dal</dc:creator>
  <cp:lastModifiedBy>majdal</cp:lastModifiedBy>
  <cp:revision>14</cp:revision>
  <dcterms:created xsi:type="dcterms:W3CDTF">2022-07-15T08:26:00Z</dcterms:created>
  <dcterms:modified xsi:type="dcterms:W3CDTF">2022-07-16T16:56:00Z</dcterms:modified>
</cp:coreProperties>
</file>